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:rsidR="00750A03" w:rsidRDefault="005F53DD">
      <w:r w:rsidRPr="00D612A5">
        <w:rPr>
          <w:position w:val="-140"/>
        </w:rPr>
        <w:object w:dxaOrig="6060" w:dyaOrig="7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8" type="#_x0000_t75" style="width:303.35pt;height:381.35pt" o:ole="">
            <v:imagedata r:id="rId4" o:title=""/>
          </v:shape>
          <o:OLEObject Type="Embed" ProgID="Equation.DSMT4" ShapeID="_x0000_i1028" DrawAspect="Content" ObjectID="_1731658701" r:id="rId5"/>
        </w:object>
      </w:r>
    </w:p>
    <w:p w:rsidR="005F53DD" w:rsidRDefault="005F53DD">
      <w:r w:rsidRPr="00D612A5">
        <w:rPr>
          <w:position w:val="-170"/>
        </w:rPr>
        <w:object w:dxaOrig="4400" w:dyaOrig="3540">
          <v:shape id="_x0000_i1031" type="#_x0000_t75" style="width:220pt;height:177.35pt" o:ole="">
            <v:imagedata r:id="rId6" o:title=""/>
          </v:shape>
          <o:OLEObject Type="Embed" ProgID="Equation.DSMT4" ShapeID="_x0000_i1031" DrawAspect="Content" ObjectID="_1731658702" r:id="rId7"/>
        </w:object>
      </w:r>
    </w:p>
    <w:p w:rsidR="005F53DD" w:rsidRDefault="005F53DD">
      <w:r w:rsidRPr="00D612A5">
        <w:rPr>
          <w:position w:val="-106"/>
        </w:rPr>
        <w:object w:dxaOrig="15860" w:dyaOrig="7380">
          <v:shape id="_x0000_i1038" type="#_x0000_t75" style="width:468pt;height:218pt" o:ole="">
            <v:imagedata r:id="rId8" o:title=""/>
          </v:shape>
          <o:OLEObject Type="Embed" ProgID="Equation.DSMT4" ShapeID="_x0000_i1038" DrawAspect="Content" ObjectID="_1731658703" r:id="rId9"/>
        </w:object>
      </w:r>
    </w:p>
    <w:p w:rsidR="005F53DD" w:rsidRDefault="005F53DD">
      <w:r w:rsidRPr="00D612A5">
        <w:rPr>
          <w:position w:val="-22"/>
        </w:rPr>
        <w:object w:dxaOrig="9720" w:dyaOrig="5760">
          <v:shape id="_x0000_i1040" type="#_x0000_t75" style="width:467.35pt;height:277.35pt" o:ole="">
            <v:imagedata r:id="rId10" o:title=""/>
          </v:shape>
          <o:OLEObject Type="Embed" ProgID="Equation.DSMT4" ShapeID="_x0000_i1040" DrawAspect="Content" ObjectID="_1731658704" r:id="rId11"/>
        </w:object>
      </w:r>
    </w:p>
    <w:p w:rsidR="005F53DD" w:rsidRDefault="005F53DD"/>
    <w:sectPr w:rsidR="005F53DD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9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F53DD"/>
    <w:rsid w:val="005F53DD"/>
    <w:rsid w:val="00750A0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4:docId w14:val="71DCAAB1"/>
  <w15:chartTrackingRefBased/>
  <w15:docId w15:val="{F38E9CB2-F08F-4058-AE7A-99DB915D91E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Palatino Linotype" w:eastAsiaTheme="minorHAnsi" w:hAnsi="Palatino Linotype" w:cs="Times New Roman"/>
        <w:bCs/>
        <w:sz w:val="26"/>
        <w:szCs w:val="28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fontTable" Target="fontTable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0" Type="http://schemas.openxmlformats.org/officeDocument/2006/relationships/image" Target="media/image4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2</Pages>
  <Words>16</Words>
  <Characters>97</Characters>
  <Application>Microsoft Office Word</Application>
  <DocSecurity>0</DocSecurity>
  <Lines>1</Lines>
  <Paragraphs>1</Paragraphs>
  <ScaleCrop>false</ScaleCrop>
  <Company/>
  <LinksUpToDate>false</LinksUpToDate>
  <CharactersWithSpaces>11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huong Ngo</dc:creator>
  <cp:keywords/>
  <dc:description/>
  <cp:lastModifiedBy>Phuong Ngo</cp:lastModifiedBy>
  <cp:revision>1</cp:revision>
  <dcterms:created xsi:type="dcterms:W3CDTF">2022-12-04T04:28:00Z</dcterms:created>
  <dcterms:modified xsi:type="dcterms:W3CDTF">2022-12-04T04:31:00Z</dcterms:modified>
</cp:coreProperties>
</file>